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tmp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D23EC" w:rsidRPr="00390D47" w:rsidRDefault="00FD23EC" w:rsidP="00B02684">
      <w:pPr>
        <w:pStyle w:val="Title"/>
        <w:rPr>
          <w:b w:val="0"/>
        </w:rPr>
      </w:pPr>
      <w:r w:rsidRPr="00390D47">
        <w:t>Section 4.1</w:t>
      </w:r>
      <w:r w:rsidRPr="00390D47">
        <w:tab/>
        <w:t>Quadratic Functions</w:t>
      </w:r>
    </w:p>
    <w:p w:rsidR="00FD23EC" w:rsidRDefault="00FD23EC" w:rsidP="000C02F4">
      <w:pPr>
        <w:rPr>
          <w:b/>
        </w:rPr>
      </w:pPr>
    </w:p>
    <w:p w:rsidR="00FD23EC" w:rsidRPr="00B02684" w:rsidRDefault="00F33364" w:rsidP="00AB7A21">
      <w:pPr>
        <w:pStyle w:val="Heading1"/>
        <w:rPr>
          <w:rFonts w:cstheme="minorHAnsi"/>
          <w:szCs w:val="24"/>
        </w:rPr>
      </w:pPr>
      <w:r w:rsidRPr="00B02684">
        <w:t xml:space="preserve">Objective 1:  </w:t>
      </w:r>
      <w:r w:rsidR="003976CD" w:rsidRPr="00B02684">
        <w:t>Understanding the Definition of a Quadratic Function</w:t>
      </w:r>
      <w:r w:rsidR="00551374" w:rsidRPr="00B02684">
        <w:t xml:space="preserve"> and its Graph</w:t>
      </w:r>
      <w:r w:rsidR="003976CD" w:rsidRPr="00B02684">
        <w:rPr>
          <w:rFonts w:cstheme="minorHAnsi"/>
          <w:szCs w:val="24"/>
        </w:rPr>
        <w:t xml:space="preserve"> </w:t>
      </w:r>
    </w:p>
    <w:p w:rsidR="00AB7A21" w:rsidRDefault="00AB7A21" w:rsidP="00B02684">
      <w:pPr>
        <w:rPr>
          <w:rFonts w:asciiTheme="minorHAnsi" w:hAnsiTheme="minorHAnsi" w:cstheme="minorHAnsi"/>
          <w:b/>
        </w:rPr>
      </w:pPr>
    </w:p>
    <w:p w:rsidR="00AB7A21" w:rsidRDefault="00B02684" w:rsidP="000C02F4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b/>
        </w:rPr>
        <w:t xml:space="preserve">Definition:  </w:t>
      </w:r>
      <w:r w:rsidR="00FD23EC" w:rsidRPr="00B02684">
        <w:rPr>
          <w:rFonts w:asciiTheme="minorHAnsi" w:hAnsiTheme="minorHAnsi" w:cstheme="minorHAnsi"/>
        </w:rPr>
        <w:t xml:space="preserve">A </w:t>
      </w:r>
      <w:r w:rsidR="00FD23EC" w:rsidRPr="00B02684">
        <w:rPr>
          <w:rFonts w:asciiTheme="minorHAnsi" w:hAnsiTheme="minorHAnsi" w:cstheme="minorHAnsi"/>
          <w:b/>
        </w:rPr>
        <w:t>quadratic function</w:t>
      </w:r>
      <w:r w:rsidR="00FD23EC" w:rsidRPr="00B02684">
        <w:rPr>
          <w:rFonts w:asciiTheme="minorHAnsi" w:hAnsiTheme="minorHAnsi" w:cstheme="minorHAnsi"/>
        </w:rPr>
        <w:t xml:space="preserve"> is a function of the form </w:t>
      </w:r>
      <w:r w:rsidR="00AB7A21" w:rsidRPr="00B02684">
        <w:rPr>
          <w:rFonts w:asciiTheme="minorHAnsi" w:hAnsiTheme="minorHAnsi" w:cstheme="minorHAnsi"/>
          <w:position w:val="-10"/>
        </w:rPr>
        <w:object w:dxaOrig="1880" w:dyaOrig="360">
          <v:shape id="_x0000_i1026" type="#_x0000_t75" alt="f left parenthesis x right parenthesis equals a times x squared plus b x plus c" style="width:94.5pt;height:18pt" o:ole="">
            <v:imagedata r:id="rId7" o:title=""/>
          </v:shape>
          <o:OLEObject Type="Embed" ProgID="Equation.DSMT4" ShapeID="_x0000_i1026" DrawAspect="Content" ObjectID="_1616915881" r:id="rId8"/>
        </w:object>
      </w:r>
      <w:r w:rsidR="00FD23EC" w:rsidRPr="00B02684">
        <w:rPr>
          <w:rFonts w:asciiTheme="minorHAnsi" w:hAnsiTheme="minorHAnsi" w:cstheme="minorHAnsi"/>
        </w:rPr>
        <w:t xml:space="preserve"> where </w:t>
      </w:r>
      <w:r w:rsidR="00AB7A21">
        <w:rPr>
          <w:rFonts w:asciiTheme="minorHAnsi" w:hAnsiTheme="minorHAnsi" w:cstheme="minorHAnsi"/>
          <w:i/>
        </w:rPr>
        <w:t>a</w:t>
      </w:r>
      <w:r w:rsidR="00AB7A21">
        <w:rPr>
          <w:rFonts w:asciiTheme="minorHAnsi" w:hAnsiTheme="minorHAnsi" w:cstheme="minorHAnsi"/>
        </w:rPr>
        <w:t xml:space="preserve">, </w:t>
      </w:r>
      <w:r w:rsidR="00AB7A21">
        <w:rPr>
          <w:rFonts w:asciiTheme="minorHAnsi" w:hAnsiTheme="minorHAnsi" w:cstheme="minorHAnsi"/>
          <w:i/>
        </w:rPr>
        <w:t>b</w:t>
      </w:r>
      <w:r w:rsidR="00AB7A21">
        <w:rPr>
          <w:rFonts w:asciiTheme="minorHAnsi" w:hAnsiTheme="minorHAnsi" w:cstheme="minorHAnsi"/>
        </w:rPr>
        <w:t xml:space="preserve">, and </w:t>
      </w:r>
      <w:r w:rsidR="00AB7A21" w:rsidRPr="00AB7A21">
        <w:rPr>
          <w:rFonts w:asciiTheme="minorHAnsi" w:hAnsiTheme="minorHAnsi" w:cstheme="minorHAnsi"/>
          <w:i/>
        </w:rPr>
        <w:t>c</w:t>
      </w:r>
      <w:r w:rsidR="00FD23EC" w:rsidRPr="00B02684">
        <w:rPr>
          <w:rFonts w:asciiTheme="minorHAnsi" w:hAnsiTheme="minorHAnsi" w:cstheme="minorHAnsi"/>
        </w:rPr>
        <w:t xml:space="preserve"> are</w:t>
      </w:r>
      <w:r>
        <w:rPr>
          <w:rFonts w:asciiTheme="minorHAnsi" w:hAnsiTheme="minorHAnsi" w:cstheme="minorHAnsi"/>
          <w:b/>
        </w:rPr>
        <w:t xml:space="preserve"> </w:t>
      </w:r>
      <w:r w:rsidR="00FD23EC" w:rsidRPr="00B02684">
        <w:rPr>
          <w:rFonts w:asciiTheme="minorHAnsi" w:hAnsiTheme="minorHAnsi" w:cstheme="minorHAnsi"/>
        </w:rPr>
        <w:t xml:space="preserve">real numbers with </w:t>
      </w:r>
      <w:r w:rsidR="00AB7A21" w:rsidRPr="00B02684">
        <w:rPr>
          <w:rFonts w:asciiTheme="minorHAnsi" w:hAnsiTheme="minorHAnsi" w:cstheme="minorHAnsi"/>
          <w:position w:val="-6"/>
        </w:rPr>
        <w:object w:dxaOrig="620" w:dyaOrig="279">
          <v:shape id="_x0000_i1027" type="#_x0000_t75" alt="a not equal to 0" style="width:30.9pt;height:13.5pt" o:ole="">
            <v:imagedata r:id="rId9" o:title=""/>
          </v:shape>
          <o:OLEObject Type="Embed" ProgID="Equation.DSMT4" ShapeID="_x0000_i1027" DrawAspect="Content" ObjectID="_1616915882" r:id="rId10"/>
        </w:object>
      </w:r>
      <w:r w:rsidR="003976CD" w:rsidRPr="00B02684">
        <w:rPr>
          <w:rFonts w:asciiTheme="minorHAnsi" w:hAnsiTheme="minorHAnsi" w:cstheme="minorHAnsi"/>
        </w:rPr>
        <w:t xml:space="preserve"> Every quadratic function has a “u-shaped” graph called a </w:t>
      </w:r>
      <w:r w:rsidR="003976CD" w:rsidRPr="00B02684">
        <w:rPr>
          <w:rFonts w:asciiTheme="minorHAnsi" w:hAnsiTheme="minorHAnsi" w:cstheme="minorHAnsi"/>
          <w:i/>
        </w:rPr>
        <w:t>parabola</w:t>
      </w:r>
      <w:r w:rsidR="003976CD" w:rsidRPr="00B02684">
        <w:rPr>
          <w:rFonts w:asciiTheme="minorHAnsi" w:hAnsiTheme="minorHAnsi" w:cstheme="minorHAnsi"/>
        </w:rPr>
        <w:t>.</w:t>
      </w:r>
    </w:p>
    <w:p w:rsidR="00FC1774" w:rsidRPr="00B02684" w:rsidRDefault="00AB7A21" w:rsidP="000C02F4">
      <w:pPr>
        <w:rPr>
          <w:rFonts w:asciiTheme="minorHAnsi" w:hAnsiTheme="minorHAnsi" w:cstheme="minorHAnsi"/>
        </w:rPr>
      </w:pPr>
      <w:r w:rsidRPr="00B02684">
        <w:rPr>
          <w:rFonts w:asciiTheme="minorHAnsi" w:hAnsiTheme="minorHAnsi" w:cstheme="minorHAnsi"/>
        </w:rPr>
        <w:t xml:space="preserve"> </w:t>
      </w:r>
    </w:p>
    <w:p w:rsidR="00BA7E74" w:rsidRPr="00B02684" w:rsidRDefault="006B1B34" w:rsidP="000C02F4">
      <w:pPr>
        <w:rPr>
          <w:rFonts w:asciiTheme="minorHAnsi" w:hAnsiTheme="minorHAnsi" w:cstheme="minorHAnsi"/>
        </w:rPr>
      </w:pPr>
      <w:r w:rsidRPr="00B02684">
        <w:rPr>
          <w:rFonts w:asciiTheme="minorHAnsi" w:hAnsiTheme="minorHAnsi" w:cstheme="minorHAnsi"/>
        </w:rPr>
        <w:t>T</w:t>
      </w:r>
      <w:r w:rsidR="00FD23EC" w:rsidRPr="00B02684">
        <w:rPr>
          <w:rFonts w:asciiTheme="minorHAnsi" w:hAnsiTheme="minorHAnsi" w:cstheme="minorHAnsi"/>
        </w:rPr>
        <w:t>he five basic chara</w:t>
      </w:r>
      <w:r w:rsidR="00AD43EA" w:rsidRPr="00B02684">
        <w:rPr>
          <w:rFonts w:asciiTheme="minorHAnsi" w:hAnsiTheme="minorHAnsi" w:cstheme="minorHAnsi"/>
        </w:rPr>
        <w:t>ct</w:t>
      </w:r>
      <w:r w:rsidR="00B02684">
        <w:rPr>
          <w:rFonts w:asciiTheme="minorHAnsi" w:hAnsiTheme="minorHAnsi" w:cstheme="minorHAnsi"/>
        </w:rPr>
        <w:t>eristics of a parabola are its</w:t>
      </w:r>
    </w:p>
    <w:p w:rsidR="00FD23EC" w:rsidRPr="00B02684" w:rsidRDefault="00B02684" w:rsidP="00B02684">
      <w:pPr>
        <w:pStyle w:val="ListParagraph"/>
        <w:numPr>
          <w:ilvl w:val="0"/>
          <w:numId w:val="6"/>
        </w:num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v</w:t>
      </w:r>
      <w:r w:rsidR="00FD23EC" w:rsidRPr="00B02684">
        <w:rPr>
          <w:rFonts w:asciiTheme="minorHAnsi" w:hAnsiTheme="minorHAnsi" w:cstheme="minorHAnsi"/>
        </w:rPr>
        <w:t>ertex</w:t>
      </w:r>
    </w:p>
    <w:p w:rsidR="00FD23EC" w:rsidRPr="00B02684" w:rsidRDefault="00B02684" w:rsidP="00B02684">
      <w:pPr>
        <w:pStyle w:val="ListParagraph"/>
        <w:numPr>
          <w:ilvl w:val="0"/>
          <w:numId w:val="6"/>
        </w:num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a</w:t>
      </w:r>
      <w:r w:rsidRPr="00B02684">
        <w:rPr>
          <w:rFonts w:asciiTheme="minorHAnsi" w:hAnsiTheme="minorHAnsi" w:cstheme="minorHAnsi"/>
        </w:rPr>
        <w:t>xi</w:t>
      </w:r>
      <w:r w:rsidR="00FD23EC" w:rsidRPr="00B02684">
        <w:rPr>
          <w:rFonts w:asciiTheme="minorHAnsi" w:hAnsiTheme="minorHAnsi" w:cstheme="minorHAnsi"/>
        </w:rPr>
        <w:t>s of symmetry</w:t>
      </w:r>
    </w:p>
    <w:p w:rsidR="00FD23EC" w:rsidRPr="00B02684" w:rsidRDefault="00FD23EC" w:rsidP="00B02684">
      <w:pPr>
        <w:pStyle w:val="ListParagraph"/>
        <w:numPr>
          <w:ilvl w:val="0"/>
          <w:numId w:val="6"/>
        </w:numPr>
        <w:rPr>
          <w:rFonts w:asciiTheme="minorHAnsi" w:hAnsiTheme="minorHAnsi" w:cstheme="minorHAnsi"/>
        </w:rPr>
      </w:pPr>
      <w:r w:rsidRPr="00B02684">
        <w:rPr>
          <w:rFonts w:asciiTheme="minorHAnsi" w:hAnsiTheme="minorHAnsi" w:cstheme="minorHAnsi"/>
          <w:i/>
        </w:rPr>
        <w:t>y</w:t>
      </w:r>
      <w:r w:rsidRPr="00B02684">
        <w:rPr>
          <w:rFonts w:asciiTheme="minorHAnsi" w:hAnsiTheme="minorHAnsi" w:cstheme="minorHAnsi"/>
        </w:rPr>
        <w:t xml:space="preserve">-intercept </w:t>
      </w:r>
    </w:p>
    <w:p w:rsidR="00FD23EC" w:rsidRPr="00B02684" w:rsidRDefault="00FD23EC" w:rsidP="00B02684">
      <w:pPr>
        <w:pStyle w:val="ListParagraph"/>
        <w:numPr>
          <w:ilvl w:val="0"/>
          <w:numId w:val="6"/>
        </w:numPr>
        <w:rPr>
          <w:rFonts w:asciiTheme="minorHAnsi" w:hAnsiTheme="minorHAnsi" w:cstheme="minorHAnsi"/>
        </w:rPr>
      </w:pPr>
      <w:r w:rsidRPr="00B02684">
        <w:rPr>
          <w:rFonts w:asciiTheme="minorHAnsi" w:hAnsiTheme="minorHAnsi" w:cstheme="minorHAnsi"/>
          <w:i/>
        </w:rPr>
        <w:t>x</w:t>
      </w:r>
      <w:r w:rsidRPr="00B02684">
        <w:rPr>
          <w:rFonts w:asciiTheme="minorHAnsi" w:hAnsiTheme="minorHAnsi" w:cstheme="minorHAnsi"/>
        </w:rPr>
        <w:t>-intercept(s)</w:t>
      </w:r>
      <w:r w:rsidR="00CC52C0" w:rsidRPr="00B02684">
        <w:rPr>
          <w:rFonts w:asciiTheme="minorHAnsi" w:hAnsiTheme="minorHAnsi" w:cstheme="minorHAnsi"/>
        </w:rPr>
        <w:t xml:space="preserve"> </w:t>
      </w:r>
      <w:r w:rsidRPr="00B02684">
        <w:rPr>
          <w:rFonts w:asciiTheme="minorHAnsi" w:hAnsiTheme="minorHAnsi" w:cstheme="minorHAnsi"/>
        </w:rPr>
        <w:t>or real zeros</w:t>
      </w:r>
      <w:r w:rsidR="00B02684">
        <w:rPr>
          <w:rFonts w:asciiTheme="minorHAnsi" w:hAnsiTheme="minorHAnsi" w:cstheme="minorHAnsi"/>
        </w:rPr>
        <w:t>, and</w:t>
      </w:r>
    </w:p>
    <w:p w:rsidR="00BA7E74" w:rsidRPr="00AB7A21" w:rsidRDefault="00B02684" w:rsidP="000C02F4">
      <w:pPr>
        <w:pStyle w:val="ListParagraph"/>
        <w:numPr>
          <w:ilvl w:val="0"/>
          <w:numId w:val="6"/>
        </w:num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d</w:t>
      </w:r>
      <w:r w:rsidR="00FD23EC" w:rsidRPr="00B02684">
        <w:rPr>
          <w:rFonts w:asciiTheme="minorHAnsi" w:hAnsiTheme="minorHAnsi" w:cstheme="minorHAnsi"/>
        </w:rPr>
        <w:t>omain and range</w:t>
      </w:r>
      <w:r>
        <w:rPr>
          <w:rFonts w:asciiTheme="minorHAnsi" w:hAnsiTheme="minorHAnsi" w:cstheme="minorHAnsi"/>
        </w:rPr>
        <w:t>.</w:t>
      </w:r>
    </w:p>
    <w:p w:rsidR="00FD23EC" w:rsidRPr="00B02684" w:rsidRDefault="00FD23EC" w:rsidP="00B02684">
      <w:pPr>
        <w:pStyle w:val="Heading1"/>
      </w:pPr>
      <w:r w:rsidRPr="00B02684">
        <w:t xml:space="preserve">Objective </w:t>
      </w:r>
      <w:r w:rsidR="00F33364" w:rsidRPr="00B02684">
        <w:t xml:space="preserve">2:  </w:t>
      </w:r>
      <w:r w:rsidR="003976CD" w:rsidRPr="00B02684">
        <w:t xml:space="preserve">Graphing Quadratic </w:t>
      </w:r>
      <w:r w:rsidR="00DC5104" w:rsidRPr="00B02684">
        <w:t xml:space="preserve">Functions </w:t>
      </w:r>
      <w:r w:rsidR="005F0FB9" w:rsidRPr="00B02684">
        <w:t xml:space="preserve">Written </w:t>
      </w:r>
      <w:r w:rsidR="00CE4784" w:rsidRPr="00B02684">
        <w:t>in Vertex</w:t>
      </w:r>
      <w:r w:rsidR="00DC5104" w:rsidRPr="00B02684">
        <w:t xml:space="preserve"> Form</w:t>
      </w:r>
    </w:p>
    <w:p w:rsidR="00237114" w:rsidRPr="00B02684" w:rsidRDefault="00237114" w:rsidP="000C02F4">
      <w:pPr>
        <w:rPr>
          <w:rFonts w:asciiTheme="minorHAnsi" w:hAnsiTheme="minorHAnsi" w:cstheme="minorHAnsi"/>
        </w:rPr>
      </w:pPr>
    </w:p>
    <w:p w:rsidR="00FD23EC" w:rsidRPr="00B02684" w:rsidRDefault="00CE4784" w:rsidP="000C02F4">
      <w:pPr>
        <w:rPr>
          <w:rFonts w:asciiTheme="minorHAnsi" w:hAnsiTheme="minorHAnsi" w:cstheme="minorHAnsi"/>
          <w:b/>
        </w:rPr>
      </w:pPr>
      <w:r w:rsidRPr="00B02684">
        <w:rPr>
          <w:rFonts w:asciiTheme="minorHAnsi" w:hAnsiTheme="minorHAnsi" w:cstheme="minorHAnsi"/>
          <w:b/>
        </w:rPr>
        <w:t>Vertex</w:t>
      </w:r>
      <w:r w:rsidR="00FD23EC" w:rsidRPr="00B02684">
        <w:rPr>
          <w:rFonts w:asciiTheme="minorHAnsi" w:hAnsiTheme="minorHAnsi" w:cstheme="minorHAnsi"/>
          <w:b/>
        </w:rPr>
        <w:t xml:space="preserve"> Form of a Quadratic Function</w:t>
      </w:r>
    </w:p>
    <w:p w:rsidR="00FD23EC" w:rsidRPr="00B02684" w:rsidRDefault="00FD23EC" w:rsidP="000C02F4">
      <w:pPr>
        <w:rPr>
          <w:rFonts w:asciiTheme="minorHAnsi" w:hAnsiTheme="minorHAnsi" w:cstheme="minorHAnsi"/>
        </w:rPr>
      </w:pPr>
      <w:r w:rsidRPr="00B02684">
        <w:rPr>
          <w:rFonts w:asciiTheme="minorHAnsi" w:hAnsiTheme="minorHAnsi" w:cstheme="minorHAnsi"/>
        </w:rPr>
        <w:t xml:space="preserve">A quadratic function is in </w:t>
      </w:r>
      <w:r w:rsidR="00CE4784" w:rsidRPr="00B02684">
        <w:rPr>
          <w:rFonts w:asciiTheme="minorHAnsi" w:hAnsiTheme="minorHAnsi" w:cstheme="minorHAnsi"/>
          <w:b/>
        </w:rPr>
        <w:t>vertex</w:t>
      </w:r>
      <w:r w:rsidRPr="00B02684">
        <w:rPr>
          <w:rFonts w:asciiTheme="minorHAnsi" w:hAnsiTheme="minorHAnsi" w:cstheme="minorHAnsi"/>
          <w:b/>
        </w:rPr>
        <w:t xml:space="preserve"> form</w:t>
      </w:r>
      <w:r w:rsidRPr="00B02684">
        <w:rPr>
          <w:rFonts w:asciiTheme="minorHAnsi" w:hAnsiTheme="minorHAnsi" w:cstheme="minorHAnsi"/>
        </w:rPr>
        <w:t xml:space="preserve"> if </w:t>
      </w:r>
      <w:r w:rsidR="00682924" w:rsidRPr="00B02684">
        <w:rPr>
          <w:rFonts w:asciiTheme="minorHAnsi" w:hAnsiTheme="minorHAnsi" w:cstheme="minorHAnsi"/>
        </w:rPr>
        <w:t>it is written as</w:t>
      </w:r>
      <w:r w:rsidR="00AB7A21" w:rsidRPr="00B02684">
        <w:rPr>
          <w:rFonts w:asciiTheme="minorHAnsi" w:hAnsiTheme="minorHAnsi" w:cstheme="minorHAnsi"/>
          <w:position w:val="-14"/>
        </w:rPr>
        <w:object w:dxaOrig="2020" w:dyaOrig="440">
          <v:shape id="_x0000_i1028" type="#_x0000_t75" alt="f left parenthesis x right parenthesis equals a left parenthesis x minus h right parenthesis squared plus k" style="width:101.1pt;height:22.5pt" o:ole="">
            <v:imagedata r:id="rId11" o:title=""/>
          </v:shape>
          <o:OLEObject Type="Embed" ProgID="Equation.DSMT4" ShapeID="_x0000_i1028" DrawAspect="Content" ObjectID="_1616915883" r:id="rId12"/>
        </w:object>
      </w:r>
      <w:r w:rsidRPr="00B02684">
        <w:rPr>
          <w:rFonts w:asciiTheme="minorHAnsi" w:hAnsiTheme="minorHAnsi" w:cstheme="minorHAnsi"/>
        </w:rPr>
        <w:t>.</w:t>
      </w:r>
    </w:p>
    <w:p w:rsidR="00B02684" w:rsidRDefault="00FD23EC" w:rsidP="00B02684">
      <w:pPr>
        <w:ind w:firstLine="720"/>
        <w:rPr>
          <w:rFonts w:asciiTheme="minorHAnsi" w:hAnsiTheme="minorHAnsi" w:cstheme="minorHAnsi"/>
        </w:rPr>
      </w:pPr>
      <w:r w:rsidRPr="00B02684">
        <w:rPr>
          <w:rFonts w:asciiTheme="minorHAnsi" w:hAnsiTheme="minorHAnsi" w:cstheme="minorHAnsi"/>
        </w:rPr>
        <w:t xml:space="preserve">The graph is a parabola with vertex </w:t>
      </w:r>
      <w:r w:rsidR="00AB7A21" w:rsidRPr="00B02684">
        <w:rPr>
          <w:rFonts w:asciiTheme="minorHAnsi" w:hAnsiTheme="minorHAnsi" w:cstheme="minorHAnsi"/>
          <w:position w:val="-10"/>
        </w:rPr>
        <w:object w:dxaOrig="580" w:dyaOrig="320">
          <v:shape id="_x0000_i1029" type="#_x0000_t75" alt="left parenthesis h comma k right parenthesis" style="width:29.4pt;height:16.5pt" o:ole="">
            <v:imagedata r:id="rId13" o:title=""/>
          </v:shape>
          <o:OLEObject Type="Embed" ProgID="Equation.DSMT4" ShapeID="_x0000_i1029" DrawAspect="Content" ObjectID="_1616915884" r:id="rId14"/>
        </w:object>
      </w:r>
      <w:r w:rsidRPr="00B02684">
        <w:rPr>
          <w:rFonts w:asciiTheme="minorHAnsi" w:hAnsiTheme="minorHAnsi" w:cstheme="minorHAnsi"/>
        </w:rPr>
        <w:t xml:space="preserve">.  </w:t>
      </w:r>
    </w:p>
    <w:p w:rsidR="00CE4784" w:rsidRDefault="00B02684" w:rsidP="00B02684">
      <w:pPr>
        <w:ind w:firstLine="7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The parabola “opens up” if a &gt; 0, and the parabola “opens down” i</w:t>
      </w:r>
      <w:r w:rsidR="00CE4784" w:rsidRPr="00B02684">
        <w:rPr>
          <w:rFonts w:asciiTheme="minorHAnsi" w:hAnsiTheme="minorHAnsi" w:cstheme="minorHAnsi"/>
        </w:rPr>
        <w:t>f a &lt; 0.</w:t>
      </w:r>
    </w:p>
    <w:p w:rsidR="00B02684" w:rsidRPr="00B02684" w:rsidRDefault="00B02684" w:rsidP="00B02684">
      <w:pPr>
        <w:ind w:firstLine="7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The domain of the function is </w:t>
      </w:r>
      <w:r w:rsidR="00AB7A21" w:rsidRPr="00B02684">
        <w:rPr>
          <w:rFonts w:asciiTheme="minorHAnsi" w:hAnsiTheme="minorHAnsi" w:cstheme="minorHAnsi"/>
          <w:position w:val="-14"/>
        </w:rPr>
        <w:object w:dxaOrig="820" w:dyaOrig="400">
          <v:shape id="_x0000_i1030" type="#_x0000_t75" alt="left parenthesis negative infinity comma infinity right parenthesis" style="width:41.1pt;height:19.5pt" o:ole="">
            <v:imagedata r:id="rId15" o:title=""/>
          </v:shape>
          <o:OLEObject Type="Embed" ProgID="Equation.DSMT4" ShapeID="_x0000_i1030" DrawAspect="Content" ObjectID="_1616915885" r:id="rId16"/>
        </w:object>
      </w:r>
      <w:r>
        <w:rPr>
          <w:rFonts w:asciiTheme="minorHAnsi" w:hAnsiTheme="minorHAnsi" w:cstheme="minorHAnsi"/>
        </w:rPr>
        <w:t>.</w:t>
      </w:r>
    </w:p>
    <w:p w:rsidR="00FD23EC" w:rsidRDefault="00B02684" w:rsidP="000C02F4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ab/>
        <w:t xml:space="preserve">The line </w:t>
      </w:r>
      <w:r w:rsidR="00AB7A21" w:rsidRPr="00B02684">
        <w:rPr>
          <w:rFonts w:asciiTheme="minorHAnsi" w:hAnsiTheme="minorHAnsi" w:cstheme="minorHAnsi"/>
          <w:position w:val="-6"/>
        </w:rPr>
        <w:object w:dxaOrig="560" w:dyaOrig="279">
          <v:shape id="_x0000_i1031" type="#_x0000_t75" alt="x equals h" style="width:27.9pt;height:14.1pt" o:ole="">
            <v:imagedata r:id="rId17" o:title=""/>
          </v:shape>
          <o:OLEObject Type="Embed" ProgID="Equation.DSMT4" ShapeID="_x0000_i1031" DrawAspect="Content" ObjectID="_1616915886" r:id="rId18"/>
        </w:object>
      </w:r>
      <w:r>
        <w:rPr>
          <w:rFonts w:asciiTheme="minorHAnsi" w:hAnsiTheme="minorHAnsi" w:cstheme="minorHAnsi"/>
        </w:rPr>
        <w:t xml:space="preserve"> </w:t>
      </w:r>
      <w:r w:rsidR="00E64496">
        <w:rPr>
          <w:rFonts w:asciiTheme="minorHAnsi" w:hAnsiTheme="minorHAnsi" w:cstheme="minorHAnsi"/>
        </w:rPr>
        <w:t>is the axis of symmetry.</w:t>
      </w:r>
    </w:p>
    <w:p w:rsidR="00E64496" w:rsidRPr="00B02684" w:rsidRDefault="00E64496" w:rsidP="000C02F4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ab/>
        <w:t xml:space="preserve">The range is </w:t>
      </w:r>
      <w:r w:rsidR="00AB7A21" w:rsidRPr="00E64496">
        <w:rPr>
          <w:rFonts w:asciiTheme="minorHAnsi" w:hAnsiTheme="minorHAnsi" w:cstheme="minorHAnsi"/>
          <w:position w:val="-10"/>
        </w:rPr>
        <w:object w:dxaOrig="620" w:dyaOrig="320">
          <v:shape id="_x0000_i1032" type="#_x0000_t75" alt="left square bracket k comma infinity right parenthesis" style="width:30.9pt;height:15.9pt" o:ole="">
            <v:imagedata r:id="rId19" o:title=""/>
          </v:shape>
          <o:OLEObject Type="Embed" ProgID="Equation.DSMT4" ShapeID="_x0000_i1032" DrawAspect="Content" ObjectID="_1616915887" r:id="rId20"/>
        </w:object>
      </w:r>
      <w:r>
        <w:rPr>
          <w:rFonts w:asciiTheme="minorHAnsi" w:hAnsiTheme="minorHAnsi" w:cstheme="minorHAnsi"/>
        </w:rPr>
        <w:t xml:space="preserve"> if a &gt; 0, and the range is </w:t>
      </w:r>
      <w:r w:rsidR="00AB7A21" w:rsidRPr="00E64496">
        <w:rPr>
          <w:rFonts w:asciiTheme="minorHAnsi" w:hAnsiTheme="minorHAnsi" w:cstheme="minorHAnsi"/>
          <w:position w:val="-10"/>
        </w:rPr>
        <w:object w:dxaOrig="740" w:dyaOrig="320">
          <v:shape id="_x0000_i1033" type="#_x0000_t75" alt="left parenthesis negatvie infinity comma k right square bracket" style="width:36.9pt;height:15.9pt" o:ole="">
            <v:imagedata r:id="rId21" o:title=""/>
          </v:shape>
          <o:OLEObject Type="Embed" ProgID="Equation.DSMT4" ShapeID="_x0000_i1033" DrawAspect="Content" ObjectID="_1616915888" r:id="rId22"/>
        </w:object>
      </w:r>
      <w:r>
        <w:rPr>
          <w:rFonts w:asciiTheme="minorHAnsi" w:hAnsiTheme="minorHAnsi" w:cstheme="minorHAnsi"/>
        </w:rPr>
        <w:t xml:space="preserve"> if </w:t>
      </w:r>
      <w:r w:rsidRPr="00B02684">
        <w:rPr>
          <w:rFonts w:asciiTheme="minorHAnsi" w:hAnsiTheme="minorHAnsi" w:cstheme="minorHAnsi"/>
        </w:rPr>
        <w:t>a &lt; 0</w:t>
      </w:r>
      <w:r>
        <w:rPr>
          <w:rFonts w:asciiTheme="minorHAnsi" w:hAnsiTheme="minorHAnsi" w:cstheme="minorHAnsi"/>
        </w:rPr>
        <w:t>.</w:t>
      </w:r>
    </w:p>
    <w:p w:rsidR="00FD23EC" w:rsidRPr="00B02684" w:rsidRDefault="00FD23EC" w:rsidP="00B02684">
      <w:pPr>
        <w:autoSpaceDE w:val="0"/>
        <w:autoSpaceDN w:val="0"/>
        <w:adjustRightInd w:val="0"/>
        <w:rPr>
          <w:rFonts w:asciiTheme="minorHAnsi" w:hAnsiTheme="minorHAnsi" w:cstheme="minorHAnsi"/>
        </w:rPr>
      </w:pPr>
    </w:p>
    <w:p w:rsidR="001C0AC5" w:rsidRPr="00B02684" w:rsidRDefault="00E64496" w:rsidP="00AB7A21">
      <w:pPr>
        <w:ind w:firstLine="720"/>
        <w:rPr>
          <w:rFonts w:asciiTheme="minorHAnsi" w:hAnsiTheme="minorHAnsi" w:cstheme="minorHAnsi"/>
          <w:b/>
        </w:rPr>
      </w:pPr>
      <w:r>
        <w:rPr>
          <w:noProof/>
        </w:rPr>
        <w:drawing>
          <wp:inline distT="0" distB="0" distL="0" distR="0" wp14:anchorId="2B1BCD65" wp14:editId="64A37454">
            <wp:extent cx="1546994" cy="1741321"/>
            <wp:effectExtent l="0" t="0" r="0" b="0"/>
            <wp:docPr id="1" name="Picture 1" descr="graph of a parabola opening up with its vertex at (h, k) symmetrical about the line x equals 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5B4C9A9.tmp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46994" cy="17413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noProof/>
        </w:rPr>
        <w:drawing>
          <wp:inline distT="0" distB="0" distL="0" distR="0" wp14:anchorId="20F9967C" wp14:editId="220EE40C">
            <wp:extent cx="1493649" cy="1718459"/>
            <wp:effectExtent l="0" t="0" r="0" b="0"/>
            <wp:docPr id="2" name="Picture 2" descr="graph of a parabola opening down with its vertex at (h, k) symmetrical about the line x equals 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5B4D5B.tmp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93649" cy="17184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53063" w:rsidRPr="00B02684" w:rsidRDefault="006B1B34" w:rsidP="000C02F4">
      <w:pPr>
        <w:rPr>
          <w:rFonts w:asciiTheme="minorHAnsi" w:hAnsiTheme="minorHAnsi" w:cstheme="minorHAnsi"/>
        </w:rPr>
      </w:pPr>
      <w:r w:rsidRPr="00B02684">
        <w:rPr>
          <w:rFonts w:asciiTheme="minorHAnsi" w:hAnsiTheme="minorHAnsi" w:cstheme="minorHAnsi"/>
        </w:rPr>
        <w:br w:type="page"/>
      </w:r>
    </w:p>
    <w:p w:rsidR="00AB7A21" w:rsidRDefault="00AB7A21" w:rsidP="00F02945">
      <w:pPr>
        <w:spacing w:after="3360"/>
      </w:pPr>
      <w:bookmarkStart w:id="0" w:name="_GoBack"/>
      <w:bookmarkEnd w:id="0"/>
    </w:p>
    <w:p w:rsidR="00FD23EC" w:rsidRPr="00B02684" w:rsidRDefault="00FD23EC" w:rsidP="00B02684">
      <w:pPr>
        <w:pStyle w:val="Heading1"/>
      </w:pPr>
      <w:r w:rsidRPr="00B02684">
        <w:t xml:space="preserve">Objective </w:t>
      </w:r>
      <w:r w:rsidR="00551374" w:rsidRPr="00B02684">
        <w:t>4</w:t>
      </w:r>
      <w:r w:rsidR="00F33364" w:rsidRPr="00B02684">
        <w:t xml:space="preserve">:  </w:t>
      </w:r>
      <w:r w:rsidR="003976CD" w:rsidRPr="00B02684">
        <w:t>Graphing Quadratic Functions Using the Vertex F</w:t>
      </w:r>
      <w:r w:rsidRPr="00B02684">
        <w:t>ormula</w:t>
      </w:r>
    </w:p>
    <w:p w:rsidR="00FD23EC" w:rsidRPr="00B02684" w:rsidRDefault="00FD23EC" w:rsidP="000C02F4">
      <w:pPr>
        <w:autoSpaceDE w:val="0"/>
        <w:autoSpaceDN w:val="0"/>
        <w:adjustRightInd w:val="0"/>
        <w:rPr>
          <w:rFonts w:asciiTheme="minorHAnsi" w:hAnsiTheme="minorHAnsi" w:cstheme="minorHAnsi"/>
        </w:rPr>
      </w:pPr>
    </w:p>
    <w:p w:rsidR="00FD23EC" w:rsidRPr="00B02684" w:rsidRDefault="00FD23EC" w:rsidP="000C02F4">
      <w:pPr>
        <w:autoSpaceDE w:val="0"/>
        <w:autoSpaceDN w:val="0"/>
        <w:adjustRightInd w:val="0"/>
        <w:rPr>
          <w:rFonts w:asciiTheme="minorHAnsi" w:hAnsiTheme="minorHAnsi" w:cstheme="minorHAnsi"/>
          <w:b/>
        </w:rPr>
      </w:pPr>
      <w:r w:rsidRPr="00B02684">
        <w:rPr>
          <w:rFonts w:asciiTheme="minorHAnsi" w:hAnsiTheme="minorHAnsi" w:cstheme="minorHAnsi"/>
          <w:b/>
        </w:rPr>
        <w:t>Formula for the Vertex of a Parabola</w:t>
      </w:r>
    </w:p>
    <w:p w:rsidR="00BA7E74" w:rsidRPr="00B02684" w:rsidRDefault="00FD23EC" w:rsidP="00AB7A21">
      <w:pPr>
        <w:autoSpaceDE w:val="0"/>
        <w:autoSpaceDN w:val="0"/>
        <w:adjustRightInd w:val="0"/>
        <w:rPr>
          <w:rFonts w:asciiTheme="minorHAnsi" w:hAnsiTheme="minorHAnsi" w:cstheme="minorHAnsi"/>
        </w:rPr>
      </w:pPr>
      <w:r w:rsidRPr="00B02684">
        <w:rPr>
          <w:rFonts w:asciiTheme="minorHAnsi" w:hAnsiTheme="minorHAnsi" w:cstheme="minorHAnsi"/>
        </w:rPr>
        <w:t>Given a quadratic function of the form</w:t>
      </w:r>
      <w:r w:rsidR="00AB7A21" w:rsidRPr="00B02684">
        <w:rPr>
          <w:rFonts w:asciiTheme="minorHAnsi" w:hAnsiTheme="minorHAnsi" w:cstheme="minorHAnsi"/>
          <w:position w:val="-10"/>
        </w:rPr>
        <w:object w:dxaOrig="2500" w:dyaOrig="400">
          <v:shape id="_x0000_i1034" type="#_x0000_t75" alt="f left parenthesis x right parenthesis equals a times x squared plus b x plus c comma a not equal to 0" style="width:125.4pt;height:19.5pt" o:ole="">
            <v:imagedata r:id="rId25" o:title=""/>
          </v:shape>
          <o:OLEObject Type="Embed" ProgID="Equation.DSMT4" ShapeID="_x0000_i1034" DrawAspect="Content" ObjectID="_1616915889" r:id="rId26"/>
        </w:object>
      </w:r>
      <w:r w:rsidRPr="00B02684">
        <w:rPr>
          <w:rFonts w:asciiTheme="minorHAnsi" w:hAnsiTheme="minorHAnsi" w:cstheme="minorHAnsi"/>
        </w:rPr>
        <w:t xml:space="preserve">, </w:t>
      </w:r>
      <w:r w:rsidR="00E64496">
        <w:rPr>
          <w:rFonts w:asciiTheme="minorHAnsi" w:hAnsiTheme="minorHAnsi" w:cstheme="minorHAnsi"/>
        </w:rPr>
        <w:t xml:space="preserve"> </w:t>
      </w:r>
      <w:r w:rsidRPr="00B02684">
        <w:rPr>
          <w:rFonts w:asciiTheme="minorHAnsi" w:hAnsiTheme="minorHAnsi" w:cstheme="minorHAnsi"/>
        </w:rPr>
        <w:t xml:space="preserve">the vertex of the parabola is </w:t>
      </w:r>
      <w:r w:rsidR="00AB7A21" w:rsidRPr="00B02684">
        <w:rPr>
          <w:rFonts w:asciiTheme="minorHAnsi" w:hAnsiTheme="minorHAnsi" w:cstheme="minorHAnsi"/>
          <w:position w:val="-30"/>
        </w:rPr>
        <w:object w:dxaOrig="1760" w:dyaOrig="720">
          <v:shape id="_x0000_i1035" type="#_x0000_t75" alt="left parenthesis negative fraction b over denominator 2 a end fraction comma f left parenthesis negative fraction b over denominator 2 a end fraction right parenthesis right parenthesis" style="width:88.5pt;height:36pt" o:ole="">
            <v:imagedata r:id="rId27" o:title=""/>
          </v:shape>
          <o:OLEObject Type="Embed" ProgID="Equation.DSMT4" ShapeID="_x0000_i1035" DrawAspect="Content" ObjectID="_1616915890" r:id="rId28"/>
        </w:object>
      </w:r>
      <w:r w:rsidRPr="00B02684">
        <w:rPr>
          <w:rFonts w:asciiTheme="minorHAnsi" w:hAnsiTheme="minorHAnsi" w:cstheme="minorHAnsi"/>
        </w:rPr>
        <w:t>.</w:t>
      </w:r>
    </w:p>
    <w:p w:rsidR="00643ED5" w:rsidRPr="00B02684" w:rsidRDefault="00BA7E74" w:rsidP="00F02945">
      <w:pPr>
        <w:pStyle w:val="Heading1"/>
        <w:rPr>
          <w:rFonts w:cstheme="minorHAnsi"/>
        </w:rPr>
      </w:pPr>
      <w:r w:rsidRPr="00B02684">
        <w:br w:type="page"/>
      </w:r>
      <w:r w:rsidR="00FD23EC" w:rsidRPr="00B02684">
        <w:lastRenderedPageBreak/>
        <w:t xml:space="preserve">Objective </w:t>
      </w:r>
      <w:r w:rsidR="00551374" w:rsidRPr="00B02684">
        <w:t>5</w:t>
      </w:r>
      <w:r w:rsidR="00F33364" w:rsidRPr="00B02684">
        <w:t xml:space="preserve">:  </w:t>
      </w:r>
      <w:r w:rsidR="00441878" w:rsidRPr="00B02684">
        <w:t>Determining the Equation of a Quadratic Function Given its G</w:t>
      </w:r>
      <w:r w:rsidR="00FD23EC" w:rsidRPr="00B02684">
        <w:t>raph</w:t>
      </w:r>
    </w:p>
    <w:p w:rsidR="008952BE" w:rsidRPr="00B02684" w:rsidRDefault="008952BE" w:rsidP="008952BE">
      <w:pPr>
        <w:autoSpaceDE w:val="0"/>
        <w:autoSpaceDN w:val="0"/>
        <w:adjustRightInd w:val="0"/>
        <w:rPr>
          <w:rFonts w:asciiTheme="minorHAnsi" w:hAnsiTheme="minorHAnsi" w:cstheme="minorHAnsi"/>
        </w:rPr>
      </w:pPr>
    </w:p>
    <w:sectPr w:rsidR="008952BE" w:rsidRPr="00B02684" w:rsidSect="00F02945">
      <w:headerReference w:type="default" r:id="rId29"/>
      <w:pgSz w:w="12240" w:h="15840"/>
      <w:pgMar w:top="1008" w:right="1008" w:bottom="1008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33D0A" w:rsidRDefault="00033D0A" w:rsidP="000C6A23">
      <w:r>
        <w:separator/>
      </w:r>
    </w:p>
  </w:endnote>
  <w:endnote w:type="continuationSeparator" w:id="0">
    <w:p w:rsidR="00033D0A" w:rsidRDefault="00033D0A" w:rsidP="000C6A2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33D0A" w:rsidRDefault="00033D0A" w:rsidP="000C6A23">
      <w:r>
        <w:separator/>
      </w:r>
    </w:p>
  </w:footnote>
  <w:footnote w:type="continuationSeparator" w:id="0">
    <w:p w:rsidR="00033D0A" w:rsidRDefault="00033D0A" w:rsidP="000C6A2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406E8" w:rsidRDefault="001406E8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50" type="#_x0000_t75" style="width:15.9pt;height:15.9pt" o:bullet="t">
        <v:imagedata r:id="rId1" o:title="hand2"/>
      </v:shape>
    </w:pict>
  </w:numPicBullet>
  <w:abstractNum w:abstractNumId="0" w15:restartNumberingAfterBreak="0">
    <w:nsid w:val="0C815CB2"/>
    <w:multiLevelType w:val="hybridMultilevel"/>
    <w:tmpl w:val="E29AEEE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903076D"/>
    <w:multiLevelType w:val="hybridMultilevel"/>
    <w:tmpl w:val="2F58BCD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EF74CF2"/>
    <w:multiLevelType w:val="hybridMultilevel"/>
    <w:tmpl w:val="E19A70B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86046A5"/>
    <w:multiLevelType w:val="hybridMultilevel"/>
    <w:tmpl w:val="B380AAC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3553898"/>
    <w:multiLevelType w:val="hybridMultilevel"/>
    <w:tmpl w:val="C71271DE"/>
    <w:lvl w:ilvl="0" w:tplc="B022AF7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599C0DE4"/>
    <w:multiLevelType w:val="hybridMultilevel"/>
    <w:tmpl w:val="86A048D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4"/>
  </w:num>
  <w:num w:numId="3">
    <w:abstractNumId w:val="3"/>
  </w:num>
  <w:num w:numId="4">
    <w:abstractNumId w:val="2"/>
  </w:num>
  <w:num w:numId="5">
    <w:abstractNumId w:val="0"/>
  </w:num>
  <w:num w:numId="6">
    <w:abstractNumId w:val="1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94D0D"/>
    <w:rsid w:val="000059B5"/>
    <w:rsid w:val="00013402"/>
    <w:rsid w:val="00014273"/>
    <w:rsid w:val="00022D7F"/>
    <w:rsid w:val="00033D0A"/>
    <w:rsid w:val="0003483C"/>
    <w:rsid w:val="000406CB"/>
    <w:rsid w:val="0005439D"/>
    <w:rsid w:val="00063F73"/>
    <w:rsid w:val="00066741"/>
    <w:rsid w:val="00083BBB"/>
    <w:rsid w:val="00084E59"/>
    <w:rsid w:val="000934C4"/>
    <w:rsid w:val="000A426B"/>
    <w:rsid w:val="000B4516"/>
    <w:rsid w:val="000C02F4"/>
    <w:rsid w:val="000C0BFC"/>
    <w:rsid w:val="000C228F"/>
    <w:rsid w:val="000C392F"/>
    <w:rsid w:val="000C6A23"/>
    <w:rsid w:val="000D2612"/>
    <w:rsid w:val="000E04C2"/>
    <w:rsid w:val="000E4A5A"/>
    <w:rsid w:val="001022F4"/>
    <w:rsid w:val="00102506"/>
    <w:rsid w:val="00107091"/>
    <w:rsid w:val="00123BF8"/>
    <w:rsid w:val="00124752"/>
    <w:rsid w:val="00127F2E"/>
    <w:rsid w:val="00130C49"/>
    <w:rsid w:val="00131C45"/>
    <w:rsid w:val="00137115"/>
    <w:rsid w:val="001406E8"/>
    <w:rsid w:val="00146895"/>
    <w:rsid w:val="00152052"/>
    <w:rsid w:val="00164A72"/>
    <w:rsid w:val="00167073"/>
    <w:rsid w:val="001753D6"/>
    <w:rsid w:val="00180D15"/>
    <w:rsid w:val="00185991"/>
    <w:rsid w:val="00194E56"/>
    <w:rsid w:val="00196862"/>
    <w:rsid w:val="001A0245"/>
    <w:rsid w:val="001A04AF"/>
    <w:rsid w:val="001B7228"/>
    <w:rsid w:val="001B7316"/>
    <w:rsid w:val="001C0AC5"/>
    <w:rsid w:val="001C1F78"/>
    <w:rsid w:val="001D711D"/>
    <w:rsid w:val="001D73E0"/>
    <w:rsid w:val="001F03F4"/>
    <w:rsid w:val="001F1F5C"/>
    <w:rsid w:val="0020279E"/>
    <w:rsid w:val="002045B7"/>
    <w:rsid w:val="00212079"/>
    <w:rsid w:val="002261E4"/>
    <w:rsid w:val="00232224"/>
    <w:rsid w:val="002331D4"/>
    <w:rsid w:val="00234BA7"/>
    <w:rsid w:val="00236215"/>
    <w:rsid w:val="00237114"/>
    <w:rsid w:val="00237C74"/>
    <w:rsid w:val="0024708E"/>
    <w:rsid w:val="002474C7"/>
    <w:rsid w:val="002476FA"/>
    <w:rsid w:val="00253063"/>
    <w:rsid w:val="0026103C"/>
    <w:rsid w:val="00262A50"/>
    <w:rsid w:val="00262C44"/>
    <w:rsid w:val="00263E6A"/>
    <w:rsid w:val="0026503E"/>
    <w:rsid w:val="00273838"/>
    <w:rsid w:val="00274A6D"/>
    <w:rsid w:val="00274E18"/>
    <w:rsid w:val="00275936"/>
    <w:rsid w:val="00277E19"/>
    <w:rsid w:val="002839D4"/>
    <w:rsid w:val="002908DE"/>
    <w:rsid w:val="00290964"/>
    <w:rsid w:val="002911A5"/>
    <w:rsid w:val="00291281"/>
    <w:rsid w:val="002951F7"/>
    <w:rsid w:val="002A0CC9"/>
    <w:rsid w:val="002A4601"/>
    <w:rsid w:val="002A508A"/>
    <w:rsid w:val="002A68A4"/>
    <w:rsid w:val="002B031A"/>
    <w:rsid w:val="002B458E"/>
    <w:rsid w:val="002D00DC"/>
    <w:rsid w:val="002D3D3D"/>
    <w:rsid w:val="002F26F7"/>
    <w:rsid w:val="00301791"/>
    <w:rsid w:val="0030798F"/>
    <w:rsid w:val="00310DCA"/>
    <w:rsid w:val="00314003"/>
    <w:rsid w:val="00317260"/>
    <w:rsid w:val="00323EBB"/>
    <w:rsid w:val="00336A0A"/>
    <w:rsid w:val="00346D55"/>
    <w:rsid w:val="00351904"/>
    <w:rsid w:val="00355F48"/>
    <w:rsid w:val="00381933"/>
    <w:rsid w:val="003835A6"/>
    <w:rsid w:val="00383C69"/>
    <w:rsid w:val="00390D47"/>
    <w:rsid w:val="00391332"/>
    <w:rsid w:val="003916FE"/>
    <w:rsid w:val="003964C2"/>
    <w:rsid w:val="003976CD"/>
    <w:rsid w:val="003B0BE9"/>
    <w:rsid w:val="003C59D4"/>
    <w:rsid w:val="003D143C"/>
    <w:rsid w:val="003D1FFE"/>
    <w:rsid w:val="003D2808"/>
    <w:rsid w:val="003D7358"/>
    <w:rsid w:val="003E7EB5"/>
    <w:rsid w:val="003F1A09"/>
    <w:rsid w:val="003F201A"/>
    <w:rsid w:val="003F6992"/>
    <w:rsid w:val="00401FD1"/>
    <w:rsid w:val="00402033"/>
    <w:rsid w:val="00403238"/>
    <w:rsid w:val="0040352B"/>
    <w:rsid w:val="00441878"/>
    <w:rsid w:val="00442A2B"/>
    <w:rsid w:val="004621AD"/>
    <w:rsid w:val="00472A9F"/>
    <w:rsid w:val="00474AE3"/>
    <w:rsid w:val="00476BBF"/>
    <w:rsid w:val="004806AD"/>
    <w:rsid w:val="0049164A"/>
    <w:rsid w:val="004A594C"/>
    <w:rsid w:val="004C2B8B"/>
    <w:rsid w:val="004C3950"/>
    <w:rsid w:val="004C475C"/>
    <w:rsid w:val="004D27F8"/>
    <w:rsid w:val="004E53DE"/>
    <w:rsid w:val="004E67BE"/>
    <w:rsid w:val="004E6D3D"/>
    <w:rsid w:val="00500D81"/>
    <w:rsid w:val="00501283"/>
    <w:rsid w:val="00510C8A"/>
    <w:rsid w:val="005123A0"/>
    <w:rsid w:val="00512B4E"/>
    <w:rsid w:val="00516792"/>
    <w:rsid w:val="005416BF"/>
    <w:rsid w:val="00545B85"/>
    <w:rsid w:val="00550F95"/>
    <w:rsid w:val="00551374"/>
    <w:rsid w:val="00554042"/>
    <w:rsid w:val="0055423E"/>
    <w:rsid w:val="005559A3"/>
    <w:rsid w:val="00561903"/>
    <w:rsid w:val="0057781C"/>
    <w:rsid w:val="00581F36"/>
    <w:rsid w:val="0058344F"/>
    <w:rsid w:val="005840DF"/>
    <w:rsid w:val="005855E8"/>
    <w:rsid w:val="00592A84"/>
    <w:rsid w:val="00592AF3"/>
    <w:rsid w:val="00593318"/>
    <w:rsid w:val="005B0B93"/>
    <w:rsid w:val="005B2490"/>
    <w:rsid w:val="005B3C65"/>
    <w:rsid w:val="005C573E"/>
    <w:rsid w:val="005D3A3F"/>
    <w:rsid w:val="005D4FD2"/>
    <w:rsid w:val="005D7F51"/>
    <w:rsid w:val="005E0F69"/>
    <w:rsid w:val="005E6917"/>
    <w:rsid w:val="005E7682"/>
    <w:rsid w:val="005F0D0B"/>
    <w:rsid w:val="005F0FB9"/>
    <w:rsid w:val="005F3062"/>
    <w:rsid w:val="006132C2"/>
    <w:rsid w:val="00613341"/>
    <w:rsid w:val="0062036F"/>
    <w:rsid w:val="00620408"/>
    <w:rsid w:val="006212EE"/>
    <w:rsid w:val="006315FC"/>
    <w:rsid w:val="00633E88"/>
    <w:rsid w:val="0063507B"/>
    <w:rsid w:val="00643ED5"/>
    <w:rsid w:val="006568DA"/>
    <w:rsid w:val="00660910"/>
    <w:rsid w:val="006653C1"/>
    <w:rsid w:val="00670305"/>
    <w:rsid w:val="00674D3B"/>
    <w:rsid w:val="00675894"/>
    <w:rsid w:val="00676021"/>
    <w:rsid w:val="00681A0A"/>
    <w:rsid w:val="00682924"/>
    <w:rsid w:val="006834FB"/>
    <w:rsid w:val="00686D1D"/>
    <w:rsid w:val="00697CF5"/>
    <w:rsid w:val="006A42E0"/>
    <w:rsid w:val="006B1B34"/>
    <w:rsid w:val="006B514A"/>
    <w:rsid w:val="006B6BFC"/>
    <w:rsid w:val="006B7B57"/>
    <w:rsid w:val="006C2F35"/>
    <w:rsid w:val="006C7293"/>
    <w:rsid w:val="006D0103"/>
    <w:rsid w:val="006D0B6E"/>
    <w:rsid w:val="006D1C87"/>
    <w:rsid w:val="006D2FF6"/>
    <w:rsid w:val="006D3772"/>
    <w:rsid w:val="006F012E"/>
    <w:rsid w:val="006F1475"/>
    <w:rsid w:val="006F5066"/>
    <w:rsid w:val="00701C09"/>
    <w:rsid w:val="00703A38"/>
    <w:rsid w:val="007043EA"/>
    <w:rsid w:val="0071096E"/>
    <w:rsid w:val="00711B76"/>
    <w:rsid w:val="00717D8F"/>
    <w:rsid w:val="0072137F"/>
    <w:rsid w:val="00723079"/>
    <w:rsid w:val="007306C1"/>
    <w:rsid w:val="00733090"/>
    <w:rsid w:val="007434CF"/>
    <w:rsid w:val="00751ABE"/>
    <w:rsid w:val="0076404E"/>
    <w:rsid w:val="00765345"/>
    <w:rsid w:val="0076573A"/>
    <w:rsid w:val="0076670D"/>
    <w:rsid w:val="00771DC7"/>
    <w:rsid w:val="00772A0C"/>
    <w:rsid w:val="00780B43"/>
    <w:rsid w:val="00782B5B"/>
    <w:rsid w:val="00787ED5"/>
    <w:rsid w:val="0079311A"/>
    <w:rsid w:val="00794E60"/>
    <w:rsid w:val="00796371"/>
    <w:rsid w:val="00797181"/>
    <w:rsid w:val="007A2735"/>
    <w:rsid w:val="007A2D56"/>
    <w:rsid w:val="007C5C82"/>
    <w:rsid w:val="007D3B2C"/>
    <w:rsid w:val="007D677D"/>
    <w:rsid w:val="007D7EBD"/>
    <w:rsid w:val="007E7104"/>
    <w:rsid w:val="007F1D68"/>
    <w:rsid w:val="00802ACD"/>
    <w:rsid w:val="00804F4B"/>
    <w:rsid w:val="008151E9"/>
    <w:rsid w:val="008168FA"/>
    <w:rsid w:val="00825277"/>
    <w:rsid w:val="00834E43"/>
    <w:rsid w:val="008448D3"/>
    <w:rsid w:val="0086440D"/>
    <w:rsid w:val="008832FF"/>
    <w:rsid w:val="00884BC9"/>
    <w:rsid w:val="0088502A"/>
    <w:rsid w:val="008952BE"/>
    <w:rsid w:val="0089533C"/>
    <w:rsid w:val="008958DC"/>
    <w:rsid w:val="00896054"/>
    <w:rsid w:val="008A311D"/>
    <w:rsid w:val="008A7A91"/>
    <w:rsid w:val="008B673D"/>
    <w:rsid w:val="008B77A9"/>
    <w:rsid w:val="008D1DBA"/>
    <w:rsid w:val="008D2418"/>
    <w:rsid w:val="008D3AEA"/>
    <w:rsid w:val="008D5C0D"/>
    <w:rsid w:val="008D5D75"/>
    <w:rsid w:val="008D6BB0"/>
    <w:rsid w:val="008E0212"/>
    <w:rsid w:val="008E12DC"/>
    <w:rsid w:val="008E1DD8"/>
    <w:rsid w:val="008F3539"/>
    <w:rsid w:val="008F7AB5"/>
    <w:rsid w:val="00900FA5"/>
    <w:rsid w:val="00905116"/>
    <w:rsid w:val="009144F0"/>
    <w:rsid w:val="009214C0"/>
    <w:rsid w:val="00930B3B"/>
    <w:rsid w:val="009332B0"/>
    <w:rsid w:val="009355D0"/>
    <w:rsid w:val="00940897"/>
    <w:rsid w:val="009440C9"/>
    <w:rsid w:val="00944653"/>
    <w:rsid w:val="00952FD2"/>
    <w:rsid w:val="00953866"/>
    <w:rsid w:val="0095466A"/>
    <w:rsid w:val="00971677"/>
    <w:rsid w:val="00972521"/>
    <w:rsid w:val="00973668"/>
    <w:rsid w:val="00973F4E"/>
    <w:rsid w:val="009769A6"/>
    <w:rsid w:val="00976D80"/>
    <w:rsid w:val="00976DE3"/>
    <w:rsid w:val="00980DB7"/>
    <w:rsid w:val="00990C1B"/>
    <w:rsid w:val="00992E2C"/>
    <w:rsid w:val="00994EBD"/>
    <w:rsid w:val="009960F5"/>
    <w:rsid w:val="00997E6D"/>
    <w:rsid w:val="009B4A86"/>
    <w:rsid w:val="009B51B1"/>
    <w:rsid w:val="009B598E"/>
    <w:rsid w:val="009B7318"/>
    <w:rsid w:val="009C0B51"/>
    <w:rsid w:val="009C0C7F"/>
    <w:rsid w:val="009C421F"/>
    <w:rsid w:val="009C6D16"/>
    <w:rsid w:val="009D61C3"/>
    <w:rsid w:val="009D770A"/>
    <w:rsid w:val="009E3E04"/>
    <w:rsid w:val="009E61FE"/>
    <w:rsid w:val="009F0EC7"/>
    <w:rsid w:val="00A1152F"/>
    <w:rsid w:val="00A20637"/>
    <w:rsid w:val="00A21456"/>
    <w:rsid w:val="00A22364"/>
    <w:rsid w:val="00A27318"/>
    <w:rsid w:val="00A31032"/>
    <w:rsid w:val="00A34078"/>
    <w:rsid w:val="00A3582F"/>
    <w:rsid w:val="00A43658"/>
    <w:rsid w:val="00A60A14"/>
    <w:rsid w:val="00A67DC6"/>
    <w:rsid w:val="00A758F0"/>
    <w:rsid w:val="00A76A28"/>
    <w:rsid w:val="00A76CA4"/>
    <w:rsid w:val="00A86102"/>
    <w:rsid w:val="00A86695"/>
    <w:rsid w:val="00A901A8"/>
    <w:rsid w:val="00A922E6"/>
    <w:rsid w:val="00A94D0D"/>
    <w:rsid w:val="00A9524D"/>
    <w:rsid w:val="00A962AF"/>
    <w:rsid w:val="00AA030B"/>
    <w:rsid w:val="00AA0E26"/>
    <w:rsid w:val="00AA425F"/>
    <w:rsid w:val="00AB582F"/>
    <w:rsid w:val="00AB7A21"/>
    <w:rsid w:val="00AD417A"/>
    <w:rsid w:val="00AD43EA"/>
    <w:rsid w:val="00AE0093"/>
    <w:rsid w:val="00AE4F3C"/>
    <w:rsid w:val="00AF0231"/>
    <w:rsid w:val="00B01208"/>
    <w:rsid w:val="00B01D23"/>
    <w:rsid w:val="00B02684"/>
    <w:rsid w:val="00B046F1"/>
    <w:rsid w:val="00B051B0"/>
    <w:rsid w:val="00B059C7"/>
    <w:rsid w:val="00B107E5"/>
    <w:rsid w:val="00B10D32"/>
    <w:rsid w:val="00B16A7D"/>
    <w:rsid w:val="00B21F8C"/>
    <w:rsid w:val="00B23345"/>
    <w:rsid w:val="00B264EC"/>
    <w:rsid w:val="00B3586C"/>
    <w:rsid w:val="00B364DF"/>
    <w:rsid w:val="00B47620"/>
    <w:rsid w:val="00B541C5"/>
    <w:rsid w:val="00B55549"/>
    <w:rsid w:val="00B6104D"/>
    <w:rsid w:val="00B715CE"/>
    <w:rsid w:val="00B81370"/>
    <w:rsid w:val="00B832CB"/>
    <w:rsid w:val="00B836D4"/>
    <w:rsid w:val="00B90688"/>
    <w:rsid w:val="00B95729"/>
    <w:rsid w:val="00B96205"/>
    <w:rsid w:val="00BA0579"/>
    <w:rsid w:val="00BA0DD8"/>
    <w:rsid w:val="00BA4B4B"/>
    <w:rsid w:val="00BA583A"/>
    <w:rsid w:val="00BA7747"/>
    <w:rsid w:val="00BA7E74"/>
    <w:rsid w:val="00BB0541"/>
    <w:rsid w:val="00BB462A"/>
    <w:rsid w:val="00BC3B59"/>
    <w:rsid w:val="00BC7E91"/>
    <w:rsid w:val="00BD55F6"/>
    <w:rsid w:val="00BE0282"/>
    <w:rsid w:val="00BE33BB"/>
    <w:rsid w:val="00BE6F89"/>
    <w:rsid w:val="00BF0610"/>
    <w:rsid w:val="00C01426"/>
    <w:rsid w:val="00C027A2"/>
    <w:rsid w:val="00C030C0"/>
    <w:rsid w:val="00C0477A"/>
    <w:rsid w:val="00C10399"/>
    <w:rsid w:val="00C10A05"/>
    <w:rsid w:val="00C20A25"/>
    <w:rsid w:val="00C231FC"/>
    <w:rsid w:val="00C238F0"/>
    <w:rsid w:val="00C25671"/>
    <w:rsid w:val="00C30135"/>
    <w:rsid w:val="00C32578"/>
    <w:rsid w:val="00C354D3"/>
    <w:rsid w:val="00C36072"/>
    <w:rsid w:val="00C41DF3"/>
    <w:rsid w:val="00C43FBC"/>
    <w:rsid w:val="00C448DD"/>
    <w:rsid w:val="00C518D4"/>
    <w:rsid w:val="00C65348"/>
    <w:rsid w:val="00C65A5A"/>
    <w:rsid w:val="00C6602D"/>
    <w:rsid w:val="00C701D6"/>
    <w:rsid w:val="00C95252"/>
    <w:rsid w:val="00C96DB1"/>
    <w:rsid w:val="00CA0BC6"/>
    <w:rsid w:val="00CA1356"/>
    <w:rsid w:val="00CA1E77"/>
    <w:rsid w:val="00CA3124"/>
    <w:rsid w:val="00CA6CB5"/>
    <w:rsid w:val="00CB363C"/>
    <w:rsid w:val="00CB388D"/>
    <w:rsid w:val="00CB4059"/>
    <w:rsid w:val="00CC0FAA"/>
    <w:rsid w:val="00CC3084"/>
    <w:rsid w:val="00CC4B0E"/>
    <w:rsid w:val="00CC52C0"/>
    <w:rsid w:val="00CC6AC3"/>
    <w:rsid w:val="00CD5272"/>
    <w:rsid w:val="00CD5D69"/>
    <w:rsid w:val="00CD61CD"/>
    <w:rsid w:val="00CE2B3E"/>
    <w:rsid w:val="00CE4784"/>
    <w:rsid w:val="00CE5469"/>
    <w:rsid w:val="00CF6450"/>
    <w:rsid w:val="00D02154"/>
    <w:rsid w:val="00D15222"/>
    <w:rsid w:val="00D177AA"/>
    <w:rsid w:val="00D22989"/>
    <w:rsid w:val="00D3334C"/>
    <w:rsid w:val="00D43AE3"/>
    <w:rsid w:val="00D471A0"/>
    <w:rsid w:val="00D640CE"/>
    <w:rsid w:val="00D646C7"/>
    <w:rsid w:val="00D817F2"/>
    <w:rsid w:val="00D82E17"/>
    <w:rsid w:val="00D83442"/>
    <w:rsid w:val="00D84606"/>
    <w:rsid w:val="00D85B77"/>
    <w:rsid w:val="00D87392"/>
    <w:rsid w:val="00D94375"/>
    <w:rsid w:val="00D96BD0"/>
    <w:rsid w:val="00D973D0"/>
    <w:rsid w:val="00DA3C05"/>
    <w:rsid w:val="00DC5104"/>
    <w:rsid w:val="00DC6651"/>
    <w:rsid w:val="00DD05D9"/>
    <w:rsid w:val="00DE1FD3"/>
    <w:rsid w:val="00DE2353"/>
    <w:rsid w:val="00DE6220"/>
    <w:rsid w:val="00DE6AC1"/>
    <w:rsid w:val="00DF46A8"/>
    <w:rsid w:val="00DF6B31"/>
    <w:rsid w:val="00E008A0"/>
    <w:rsid w:val="00E016C1"/>
    <w:rsid w:val="00E14547"/>
    <w:rsid w:val="00E14664"/>
    <w:rsid w:val="00E162CC"/>
    <w:rsid w:val="00E20592"/>
    <w:rsid w:val="00E22E6A"/>
    <w:rsid w:val="00E237BC"/>
    <w:rsid w:val="00E268A6"/>
    <w:rsid w:val="00E426C8"/>
    <w:rsid w:val="00E45018"/>
    <w:rsid w:val="00E463EE"/>
    <w:rsid w:val="00E47BFE"/>
    <w:rsid w:val="00E51A71"/>
    <w:rsid w:val="00E523A0"/>
    <w:rsid w:val="00E5310E"/>
    <w:rsid w:val="00E55091"/>
    <w:rsid w:val="00E5518E"/>
    <w:rsid w:val="00E60D77"/>
    <w:rsid w:val="00E64496"/>
    <w:rsid w:val="00E67CDB"/>
    <w:rsid w:val="00E748B7"/>
    <w:rsid w:val="00E850F2"/>
    <w:rsid w:val="00E87025"/>
    <w:rsid w:val="00E90DB0"/>
    <w:rsid w:val="00E92A34"/>
    <w:rsid w:val="00E9328C"/>
    <w:rsid w:val="00E94B32"/>
    <w:rsid w:val="00EA14D7"/>
    <w:rsid w:val="00EB23B6"/>
    <w:rsid w:val="00EB509D"/>
    <w:rsid w:val="00ED262E"/>
    <w:rsid w:val="00ED2EA2"/>
    <w:rsid w:val="00EF1F23"/>
    <w:rsid w:val="00EF4573"/>
    <w:rsid w:val="00EF4EEB"/>
    <w:rsid w:val="00F015ED"/>
    <w:rsid w:val="00F02945"/>
    <w:rsid w:val="00F04D14"/>
    <w:rsid w:val="00F07BC4"/>
    <w:rsid w:val="00F11D85"/>
    <w:rsid w:val="00F11F6E"/>
    <w:rsid w:val="00F20002"/>
    <w:rsid w:val="00F21680"/>
    <w:rsid w:val="00F33364"/>
    <w:rsid w:val="00F43EB2"/>
    <w:rsid w:val="00F443DE"/>
    <w:rsid w:val="00F528BA"/>
    <w:rsid w:val="00F613AD"/>
    <w:rsid w:val="00F621AA"/>
    <w:rsid w:val="00F6285E"/>
    <w:rsid w:val="00F63008"/>
    <w:rsid w:val="00F71225"/>
    <w:rsid w:val="00F73C37"/>
    <w:rsid w:val="00F75D57"/>
    <w:rsid w:val="00F84137"/>
    <w:rsid w:val="00F84844"/>
    <w:rsid w:val="00F95949"/>
    <w:rsid w:val="00FB2170"/>
    <w:rsid w:val="00FB352F"/>
    <w:rsid w:val="00FB4F3E"/>
    <w:rsid w:val="00FC1774"/>
    <w:rsid w:val="00FC40BA"/>
    <w:rsid w:val="00FC5076"/>
    <w:rsid w:val="00FD03D0"/>
    <w:rsid w:val="00FD23EC"/>
    <w:rsid w:val="00FD2E25"/>
    <w:rsid w:val="00FD42C1"/>
    <w:rsid w:val="00FD5E05"/>
    <w:rsid w:val="00FF58BF"/>
    <w:rsid w:val="00FF5A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7">
      <o:colormru v:ext="edit" colors="#150be5,blue"/>
    </o:shapedefaults>
    <o:shapelayout v:ext="edit">
      <o:idmap v:ext="edit" data="1"/>
    </o:shapelayout>
  </w:shapeDefaults>
  <w:decimalSymbol w:val="."/>
  <w:listSeparator w:val=","/>
  <w15:docId w15:val="{57EAD003-D650-498C-BAF5-27E15DFD34B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B02684"/>
    <w:pPr>
      <w:keepNext/>
      <w:keepLines/>
      <w:spacing w:before="240"/>
      <w:outlineLvl w:val="0"/>
    </w:pPr>
    <w:rPr>
      <w:rFonts w:asciiTheme="minorHAnsi" w:eastAsiaTheme="majorEastAsia" w:hAnsiTheme="minorHAnsi" w:cstheme="majorBidi"/>
      <w:b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semiHidden/>
    <w:rsid w:val="00FD2E25"/>
    <w:rPr>
      <w:rFonts w:ascii="Tahoma" w:hAnsi="Tahoma" w:cs="Tahoma"/>
      <w:sz w:val="16"/>
      <w:szCs w:val="16"/>
    </w:rPr>
  </w:style>
  <w:style w:type="paragraph" w:customStyle="1" w:styleId="NormalText">
    <w:name w:val="Normal Text"/>
    <w:rsid w:val="00FD23EC"/>
    <w:pPr>
      <w:autoSpaceDE w:val="0"/>
      <w:autoSpaceDN w:val="0"/>
      <w:adjustRightInd w:val="0"/>
    </w:pPr>
    <w:rPr>
      <w:rFonts w:ascii="Palatino Linotype" w:hAnsi="Palatino Linotype" w:cs="Palatino Linotype"/>
      <w:color w:val="000000"/>
    </w:rPr>
  </w:style>
  <w:style w:type="character" w:styleId="CommentReference">
    <w:name w:val="annotation reference"/>
    <w:rsid w:val="000C6A23"/>
    <w:rPr>
      <w:sz w:val="16"/>
      <w:szCs w:val="16"/>
    </w:rPr>
  </w:style>
  <w:style w:type="paragraph" w:styleId="CommentText">
    <w:name w:val="annotation text"/>
    <w:basedOn w:val="Normal"/>
    <w:link w:val="CommentTextChar"/>
    <w:rsid w:val="000C6A23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0C6A23"/>
  </w:style>
  <w:style w:type="paragraph" w:styleId="CommentSubject">
    <w:name w:val="annotation subject"/>
    <w:basedOn w:val="CommentText"/>
    <w:next w:val="CommentText"/>
    <w:link w:val="CommentSubjectChar"/>
    <w:rsid w:val="000C6A23"/>
    <w:rPr>
      <w:b/>
      <w:bCs/>
    </w:rPr>
  </w:style>
  <w:style w:type="character" w:customStyle="1" w:styleId="CommentSubjectChar">
    <w:name w:val="Comment Subject Char"/>
    <w:link w:val="CommentSubject"/>
    <w:rsid w:val="000C6A23"/>
    <w:rPr>
      <w:b/>
      <w:bCs/>
    </w:rPr>
  </w:style>
  <w:style w:type="character" w:styleId="Hyperlink">
    <w:name w:val="Hyperlink"/>
    <w:rsid w:val="000C6A23"/>
    <w:rPr>
      <w:color w:val="0000FF"/>
      <w:u w:val="single"/>
    </w:rPr>
  </w:style>
  <w:style w:type="character" w:styleId="FollowedHyperlink">
    <w:name w:val="FollowedHyperlink"/>
    <w:rsid w:val="000C6A23"/>
    <w:rPr>
      <w:color w:val="800080"/>
      <w:u w:val="single"/>
    </w:rPr>
  </w:style>
  <w:style w:type="paragraph" w:styleId="HTMLPreformatted">
    <w:name w:val="HTML Preformatted"/>
    <w:basedOn w:val="Normal"/>
    <w:link w:val="HTMLPreformattedChar"/>
    <w:rsid w:val="000C6A2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PreformattedChar">
    <w:name w:val="HTML Preformatted Char"/>
    <w:link w:val="HTMLPreformatted"/>
    <w:rsid w:val="000C6A23"/>
    <w:rPr>
      <w:rFonts w:ascii="Courier New" w:hAnsi="Courier New" w:cs="Courier New"/>
    </w:rPr>
  </w:style>
  <w:style w:type="paragraph" w:styleId="Header">
    <w:name w:val="header"/>
    <w:basedOn w:val="Normal"/>
    <w:link w:val="HeaderChar"/>
    <w:uiPriority w:val="99"/>
    <w:rsid w:val="000C6A23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0C6A23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0C6A23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0C6A23"/>
    <w:rPr>
      <w:sz w:val="24"/>
      <w:szCs w:val="24"/>
    </w:rPr>
  </w:style>
  <w:style w:type="table" w:styleId="TableGrid">
    <w:name w:val="Table Grid"/>
    <w:basedOn w:val="TableNormal"/>
    <w:rsid w:val="008168F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itle">
    <w:name w:val="Title"/>
    <w:basedOn w:val="Normal"/>
    <w:next w:val="Normal"/>
    <w:link w:val="TitleChar"/>
    <w:qFormat/>
    <w:rsid w:val="00B02684"/>
    <w:pPr>
      <w:contextualSpacing/>
    </w:pPr>
    <w:rPr>
      <w:rFonts w:asciiTheme="minorHAnsi" w:eastAsiaTheme="majorEastAsia" w:hAnsiTheme="minorHAnsi" w:cstheme="majorBidi"/>
      <w:b/>
      <w:spacing w:val="-10"/>
      <w:kern w:val="28"/>
      <w:sz w:val="32"/>
      <w:szCs w:val="56"/>
    </w:rPr>
  </w:style>
  <w:style w:type="character" w:customStyle="1" w:styleId="TitleChar">
    <w:name w:val="Title Char"/>
    <w:basedOn w:val="DefaultParagraphFont"/>
    <w:link w:val="Title"/>
    <w:rsid w:val="00B02684"/>
    <w:rPr>
      <w:rFonts w:asciiTheme="minorHAnsi" w:eastAsiaTheme="majorEastAsia" w:hAnsiTheme="minorHAnsi" w:cstheme="majorBidi"/>
      <w:b/>
      <w:spacing w:val="-10"/>
      <w:kern w:val="28"/>
      <w:sz w:val="32"/>
      <w:szCs w:val="56"/>
    </w:rPr>
  </w:style>
  <w:style w:type="character" w:customStyle="1" w:styleId="Heading1Char">
    <w:name w:val="Heading 1 Char"/>
    <w:basedOn w:val="DefaultParagraphFont"/>
    <w:link w:val="Heading1"/>
    <w:rsid w:val="00B02684"/>
    <w:rPr>
      <w:rFonts w:asciiTheme="minorHAnsi" w:eastAsiaTheme="majorEastAsia" w:hAnsiTheme="minorHAnsi" w:cstheme="majorBidi"/>
      <w:b/>
      <w:sz w:val="24"/>
      <w:szCs w:val="32"/>
    </w:rPr>
  </w:style>
  <w:style w:type="paragraph" w:styleId="ListParagraph">
    <w:name w:val="List Paragraph"/>
    <w:basedOn w:val="Normal"/>
    <w:uiPriority w:val="34"/>
    <w:qFormat/>
    <w:rsid w:val="00B0268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797601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2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1.tmp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tmp"/><Relationship Id="rId28" Type="http://schemas.openxmlformats.org/officeDocument/2006/relationships/oleObject" Target="embeddings/oleObject10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fontTable" Target="fontTable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</TotalTime>
  <Pages>3</Pages>
  <Words>197</Words>
  <Characters>1159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One</vt:lpstr>
    </vt:vector>
  </TitlesOfParts>
  <Company/>
  <LinksUpToDate>false</LinksUpToDate>
  <CharactersWithSpaces>13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One</dc:title>
  <dc:creator>Kirk Trigsted</dc:creator>
  <cp:lastModifiedBy>kurtz</cp:lastModifiedBy>
  <cp:revision>6</cp:revision>
  <cp:lastPrinted>2018-04-02T13:48:00Z</cp:lastPrinted>
  <dcterms:created xsi:type="dcterms:W3CDTF">2019-04-16T14:55:00Z</dcterms:created>
  <dcterms:modified xsi:type="dcterms:W3CDTF">2019-04-16T15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